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8ABA2F3" w14:textId="3B997388" w:rsidR="00964A20" w:rsidRDefault="008B58FA">
      <w:r>
        <w:rPr>
          <w:rFonts w:hint="eastAsia"/>
        </w:rPr>
        <w:t>2</w:t>
      </w:r>
      <w:r>
        <w:t xml:space="preserve">.2.1 </w:t>
      </w:r>
      <w:r>
        <w:rPr>
          <w:rFonts w:hint="eastAsia"/>
        </w:rPr>
        <w:t>考虑下面的上下文无关文法：</w:t>
      </w:r>
    </w:p>
    <w:p w14:paraId="08F1FAC2" w14:textId="4E613F10" w:rsidR="008B58FA" w:rsidRDefault="008B58FA">
      <w:pPr>
        <w:rPr>
          <w:rFonts w:ascii="Segoe UI" w:hAnsi="Segoe UI" w:cs="Segoe UI"/>
          <w:color w:val="24292E"/>
          <w:shd w:val="clear" w:color="auto" w:fill="FFFFFF"/>
        </w:rPr>
      </w:pPr>
      <w:r>
        <w:rPr>
          <w:rFonts w:ascii="Segoe UI" w:hAnsi="Segoe UI" w:cs="Segoe UI"/>
          <w:color w:val="24292E"/>
          <w:shd w:val="clear" w:color="auto" w:fill="FFFFFF"/>
        </w:rPr>
        <w:t>S -&gt; S S + | S S * | a</w:t>
      </w:r>
    </w:p>
    <w:p w14:paraId="03BD1FBC" w14:textId="3624557A" w:rsidR="008B58FA" w:rsidRPr="008B58FA" w:rsidRDefault="008B58FA" w:rsidP="008B58FA">
      <w:pPr>
        <w:pStyle w:val="a3"/>
        <w:numPr>
          <w:ilvl w:val="0"/>
          <w:numId w:val="1"/>
        </w:numPr>
        <w:ind w:firstLineChars="0"/>
        <w:rPr>
          <w:rFonts w:ascii="Segoe UI" w:hAnsi="Segoe UI" w:cs="Segoe UI"/>
          <w:color w:val="24292E"/>
          <w:shd w:val="clear" w:color="auto" w:fill="FFFFFF"/>
        </w:rPr>
      </w:pPr>
      <w:r w:rsidRPr="008B58FA">
        <w:rPr>
          <w:rFonts w:ascii="Segoe UI" w:hAnsi="Segoe UI" w:cs="Segoe UI" w:hint="eastAsia"/>
          <w:color w:val="24292E"/>
          <w:shd w:val="clear" w:color="auto" w:fill="FFFFFF"/>
        </w:rPr>
        <w:t>试说明如何使用文法生成串</w:t>
      </w:r>
      <w:r w:rsidRPr="008B58FA">
        <w:rPr>
          <w:rFonts w:ascii="Segoe UI" w:hAnsi="Segoe UI" w:cs="Segoe UI"/>
          <w:color w:val="24292E"/>
          <w:shd w:val="clear" w:color="auto" w:fill="FFFFFF"/>
        </w:rPr>
        <w:t>aa+a*</w:t>
      </w:r>
    </w:p>
    <w:p w14:paraId="03A66C8D" w14:textId="2F7CF09C" w:rsidR="008B58FA" w:rsidRDefault="008B58FA" w:rsidP="008B58FA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试为该串构造语法分析树</w:t>
      </w:r>
    </w:p>
    <w:p w14:paraId="0F85B9F4" w14:textId="4204AC44" w:rsidR="008B58FA" w:rsidRDefault="008B58FA" w:rsidP="008B58FA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该文法生成的语言是什么？</w:t>
      </w:r>
    </w:p>
    <w:p w14:paraId="2DA91A83" w14:textId="6EB7D99D" w:rsidR="008B58FA" w:rsidRDefault="008B58FA" w:rsidP="008B58FA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该文法具有二义性吗？</w:t>
      </w:r>
    </w:p>
    <w:p w14:paraId="04418BCB" w14:textId="117C7281" w:rsidR="008B58FA" w:rsidRDefault="008B58FA" w:rsidP="008B58FA"/>
    <w:p w14:paraId="437A17D6" w14:textId="1B8D906C" w:rsidR="008B58FA" w:rsidRDefault="008B58FA" w:rsidP="008B58FA">
      <w:r>
        <w:rPr>
          <w:rFonts w:hint="eastAsia"/>
        </w:rPr>
        <w:t>1）S</w:t>
      </w:r>
      <w:r>
        <w:t xml:space="preserve"> -&gt; S S* -&gt; S S + S* -&gt; </w:t>
      </w:r>
      <w:r>
        <w:rPr>
          <w:rFonts w:hint="eastAsia"/>
        </w:rPr>
        <w:t>a</w:t>
      </w:r>
      <w:r>
        <w:t xml:space="preserve"> S + S* -&gt; a a + S* -&gt; a a + a*</w:t>
      </w:r>
    </w:p>
    <w:p w14:paraId="5D624E04" w14:textId="344690C1" w:rsidR="008B58FA" w:rsidRDefault="008B58FA" w:rsidP="008B58FA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7E07B47" wp14:editId="3C8D2EC4">
                <wp:simplePos x="0" y="0"/>
                <wp:positionH relativeFrom="column">
                  <wp:posOffset>1045671</wp:posOffset>
                </wp:positionH>
                <wp:positionV relativeFrom="paragraph">
                  <wp:posOffset>160714</wp:posOffset>
                </wp:positionV>
                <wp:extent cx="450619" cy="109912"/>
                <wp:effectExtent l="0" t="0" r="26035" b="23495"/>
                <wp:wrapNone/>
                <wp:docPr id="3" name="直接连接符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0619" cy="10991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CFC4FD8" id="直接连接符 3" o:spid="_x0000_s1026" style="position:absolute;left:0;text-align:lef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2.35pt,12.65pt" to="117.85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" strokecolor="#4472c4 [3204]" strokeweight=".5pt">
                <v:stroke joinstyle="miter"/>
              </v:lin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AB6100D" wp14:editId="4AAD8BF1">
                <wp:simplePos x="0" y="0"/>
                <wp:positionH relativeFrom="column">
                  <wp:posOffset>644236</wp:posOffset>
                </wp:positionH>
                <wp:positionV relativeFrom="paragraph">
                  <wp:posOffset>153785</wp:posOffset>
                </wp:positionV>
                <wp:extent cx="401782" cy="117360"/>
                <wp:effectExtent l="0" t="0" r="36830" b="35560"/>
                <wp:wrapNone/>
                <wp:docPr id="2" name="直接连接符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01782" cy="11736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A803EF3" id="直接连接符 2" o:spid="_x0000_s1026" style="position:absolute;left:0;text-align:left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0.75pt,12.1pt" to="82.4pt,2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" strokecolor="#4472c4 [3204]" strokeweight=".5pt">
                <v:stroke joinstyle="miter"/>
              </v:lin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B3573F8" wp14:editId="1CEE0EA4">
                <wp:simplePos x="0" y="0"/>
                <wp:positionH relativeFrom="column">
                  <wp:posOffset>1046018</wp:posOffset>
                </wp:positionH>
                <wp:positionV relativeFrom="paragraph">
                  <wp:posOffset>167640</wp:posOffset>
                </wp:positionV>
                <wp:extent cx="0" cy="103909"/>
                <wp:effectExtent l="76200" t="0" r="57150" b="48895"/>
                <wp:wrapNone/>
                <wp:docPr id="1" name="直接箭头连接符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0390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0D2D14F4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1" o:spid="_x0000_s1026" type="#_x0000_t32" style="position:absolute;left:0;text-align:left;margin-left:82.35pt;margin-top:13.2pt;width:0;height:8.2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" strokecolor="#4472c4 [3204]" strokeweight=".5pt">
                <v:stroke endarrow="block" joinstyle="miter"/>
              </v:shape>
            </w:pict>
          </mc:Fallback>
        </mc:AlternateContent>
      </w:r>
      <w:r>
        <w:rPr>
          <w:rFonts w:hint="eastAsia"/>
        </w:rPr>
        <w:t xml:space="preserve">2） </w:t>
      </w:r>
      <w:r>
        <w:t xml:space="preserve">           S</w:t>
      </w:r>
    </w:p>
    <w:p w14:paraId="636F7A3D" w14:textId="4230D6CF" w:rsidR="008B58FA" w:rsidRDefault="008B58FA" w:rsidP="008B58FA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C6AC0CB" wp14:editId="2B0CF5B9">
                <wp:simplePos x="0" y="0"/>
                <wp:positionH relativeFrom="margin">
                  <wp:posOffset>1045210</wp:posOffset>
                </wp:positionH>
                <wp:positionV relativeFrom="paragraph">
                  <wp:posOffset>170411</wp:posOffset>
                </wp:positionV>
                <wp:extent cx="808" cy="96982"/>
                <wp:effectExtent l="0" t="0" r="37465" b="17780"/>
                <wp:wrapNone/>
                <wp:docPr id="7" name="直接连接符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808" cy="9698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57089ED" id="直接连接符 7" o:spid="_x0000_s1026" style="position:absolute;left:0;text-align:left;flip:x y;z-index:2516705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82.3pt,13.4pt" to="82.35pt,2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" strokecolor="#4472c4 [3204]" strokeweight=".5pt">
                <v:stroke joinstyle="miter"/>
                <w10:wrap anchorx="margin"/>
              </v:lin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C1EFE43" wp14:editId="7238CD03">
                <wp:simplePos x="0" y="0"/>
                <wp:positionH relativeFrom="margin">
                  <wp:posOffset>581660</wp:posOffset>
                </wp:positionH>
                <wp:positionV relativeFrom="paragraph">
                  <wp:posOffset>149629</wp:posOffset>
                </wp:positionV>
                <wp:extent cx="311958" cy="110836"/>
                <wp:effectExtent l="0" t="0" r="31115" b="22860"/>
                <wp:wrapNone/>
                <wp:docPr id="6" name="直接连接符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11958" cy="11083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4CB33D7" id="直接连接符 6" o:spid="_x0000_s1026" style="position:absolute;left:0;text-align:left;flip:x y;z-index:2516684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45.8pt,11.8pt" to="70.35pt,2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" strokecolor="#4472c4 [3204]" strokeweight=".5pt">
                <v:stroke joinstyle="miter"/>
                <w10:wrap anchorx="margin"/>
              </v:lin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BA6DBB9" wp14:editId="6C592252">
                <wp:simplePos x="0" y="0"/>
                <wp:positionH relativeFrom="margin">
                  <wp:posOffset>567689</wp:posOffset>
                </wp:positionH>
                <wp:positionV relativeFrom="paragraph">
                  <wp:posOffset>156556</wp:posOffset>
                </wp:positionV>
                <wp:extent cx="14201" cy="96982"/>
                <wp:effectExtent l="0" t="0" r="24130" b="17780"/>
                <wp:wrapNone/>
                <wp:docPr id="5" name="直接连接符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4201" cy="9698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91B4A6E" id="直接连接符 5" o:spid="_x0000_s1026" style="position:absolute;left:0;text-align:left;flip:x y;z-index:2516664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44.7pt,12.35pt" to="45.8pt,2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" strokecolor="#4472c4 [3204]" strokeweight=".5pt">
                <v:stroke joinstyle="miter"/>
                <w10:wrap anchorx="margin"/>
              </v:lin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0C50E6E" wp14:editId="79D9C943">
                <wp:simplePos x="0" y="0"/>
                <wp:positionH relativeFrom="margin">
                  <wp:posOffset>221672</wp:posOffset>
                </wp:positionH>
                <wp:positionV relativeFrom="paragraph">
                  <wp:posOffset>170411</wp:posOffset>
                </wp:positionV>
                <wp:extent cx="332047" cy="69273"/>
                <wp:effectExtent l="0" t="0" r="30480" b="26035"/>
                <wp:wrapNone/>
                <wp:docPr id="4" name="直接连接符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32047" cy="6927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5322044" id="直接连接符 4" o:spid="_x0000_s1026" style="position:absolute;left:0;text-align:left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7.45pt,13.4pt" to="43.6pt,1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" strokecolor="#4472c4 [3204]" strokeweight=".5pt">
                <v:stroke joinstyle="miter"/>
                <w10:wrap anchorx="margin"/>
              </v:line>
            </w:pict>
          </mc:Fallback>
        </mc:AlternateContent>
      </w:r>
      <w:r>
        <w:rPr>
          <w:rFonts w:hint="eastAsia"/>
        </w:rPr>
        <w:t xml:space="preserve"> </w:t>
      </w:r>
      <w:r>
        <w:t xml:space="preserve">       S      S      *</w:t>
      </w:r>
    </w:p>
    <w:p w14:paraId="1AB08564" w14:textId="5A1B2A41" w:rsidR="008B58FA" w:rsidRDefault="008B58FA" w:rsidP="008B58FA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D6793E9" wp14:editId="4427B018">
                <wp:simplePos x="0" y="0"/>
                <wp:positionH relativeFrom="margin">
                  <wp:posOffset>560705</wp:posOffset>
                </wp:positionH>
                <wp:positionV relativeFrom="paragraph">
                  <wp:posOffset>159326</wp:posOffset>
                </wp:positionV>
                <wp:extent cx="7331" cy="110663"/>
                <wp:effectExtent l="0" t="0" r="31115" b="22860"/>
                <wp:wrapNone/>
                <wp:docPr id="9" name="直接连接符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7331" cy="11066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7520704" id="直接连接符 9" o:spid="_x0000_s1026" style="position:absolute;left:0;text-align:left;flip:x y;z-index:2516746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44.15pt,12.55pt" to="44.75pt,2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" strokecolor="#4472c4 [3204]" strokeweight=".5pt">
                <v:stroke joinstyle="miter"/>
                <w10:wrap anchorx="margin"/>
              </v:lin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C1AFBA7" wp14:editId="41AC5E6A">
                <wp:simplePos x="0" y="0"/>
                <wp:positionH relativeFrom="margin">
                  <wp:posOffset>221615</wp:posOffset>
                </wp:positionH>
                <wp:positionV relativeFrom="paragraph">
                  <wp:posOffset>138545</wp:posOffset>
                </wp:positionV>
                <wp:extent cx="13912" cy="131619"/>
                <wp:effectExtent l="0" t="0" r="24765" b="20955"/>
                <wp:wrapNone/>
                <wp:docPr id="8" name="直接连接符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3912" cy="131619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FF4FDB1" id="直接连接符 8" o:spid="_x0000_s1026" style="position:absolute;left:0;text-align:left;flip:x y;z-index:2516725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7.45pt,10.9pt" to="18.55pt,2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" strokecolor="#4472c4 [3204]" strokeweight=".5pt">
                <v:stroke joinstyle="miter"/>
                <w10:wrap anchorx="margin"/>
              </v:line>
            </w:pict>
          </mc:Fallback>
        </mc:AlternateContent>
      </w:r>
      <w:r>
        <w:rPr>
          <w:rFonts w:hint="eastAsia"/>
        </w:rPr>
        <w:t xml:space="preserve"> </w:t>
      </w:r>
      <w:r>
        <w:t xml:space="preserve">  S    S    + </w:t>
      </w:r>
      <w:r>
        <w:rPr>
          <w:rFonts w:hint="eastAsia"/>
        </w:rPr>
        <w:t>a</w:t>
      </w:r>
    </w:p>
    <w:p w14:paraId="6946D055" w14:textId="419B5A9E" w:rsidR="008B58FA" w:rsidRDefault="008B58FA" w:rsidP="008B58FA"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a</w:t>
      </w:r>
      <w:r>
        <w:t xml:space="preserve">    </w:t>
      </w:r>
      <w:r>
        <w:rPr>
          <w:rFonts w:hint="eastAsia"/>
        </w:rPr>
        <w:t>a</w:t>
      </w:r>
    </w:p>
    <w:p w14:paraId="7FF02753" w14:textId="6673C1FC" w:rsidR="008B58FA" w:rsidRDefault="008B58FA" w:rsidP="008B58FA">
      <w:r>
        <w:rPr>
          <w:rFonts w:hint="eastAsia"/>
        </w:rPr>
        <w:t>3）该文法生成的语言是由</w:t>
      </w:r>
      <w:r w:rsidR="0066017B">
        <w:rPr>
          <w:rFonts w:hint="eastAsia"/>
        </w:rPr>
        <w:t>a，+和*构成的后缀表达式，即只包含加乘操作的逆波兰表达式</w:t>
      </w:r>
    </w:p>
    <w:p w14:paraId="25CADAC4" w14:textId="08AE4958" w:rsidR="0066017B" w:rsidRDefault="0066017B" w:rsidP="008B58FA">
      <w:r>
        <w:rPr>
          <w:rFonts w:hint="eastAsia"/>
        </w:rPr>
        <w:t>4）</w:t>
      </w:r>
      <w:r w:rsidR="000A4502">
        <w:rPr>
          <w:rFonts w:hint="eastAsia"/>
        </w:rPr>
        <w:t>该文法没有二义性。</w:t>
      </w:r>
      <w:r w:rsidR="00EB5511">
        <w:rPr>
          <w:rFonts w:hint="eastAsia"/>
        </w:rPr>
        <w:t>证明：假设该文法有二义性，其中有最少推导步的二义性句子为α。</w:t>
      </w:r>
    </w:p>
    <w:p w14:paraId="214074F6" w14:textId="2FD73DBC" w:rsidR="00EB5511" w:rsidRDefault="00EB5511" w:rsidP="008B58FA"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显然，α</w:t>
      </w:r>
      <w:r>
        <w:t xml:space="preserve"> </w:t>
      </w:r>
      <w:r>
        <w:rPr>
          <w:rFonts w:hint="eastAsia"/>
        </w:rPr>
        <w:t>！=</w:t>
      </w:r>
      <w:r>
        <w:t xml:space="preserve"> </w:t>
      </w:r>
      <w:r>
        <w:rPr>
          <w:rFonts w:hint="eastAsia"/>
        </w:rPr>
        <w:t>a。</w:t>
      </w:r>
    </w:p>
    <w:p w14:paraId="6F682372" w14:textId="2651B0FE" w:rsidR="00EB5511" w:rsidRDefault="00EB5511" w:rsidP="008B58FA"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下不妨设α =</w:t>
      </w:r>
      <w:r>
        <w:t xml:space="preserve"> </w:t>
      </w:r>
      <w:r>
        <w:rPr>
          <w:rFonts w:hint="eastAsia"/>
        </w:rPr>
        <w:t>α1α2*</w:t>
      </w:r>
    </w:p>
    <w:p w14:paraId="26FFB8C5" w14:textId="34E28C6A" w:rsidR="00EB5511" w:rsidRDefault="00EB5511" w:rsidP="008B58FA">
      <w:pPr>
        <w:rPr>
          <w:rFonts w:hint="eastAsia"/>
        </w:rPr>
      </w:pP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首先，推导的第一步必然是S</w:t>
      </w:r>
      <w:r>
        <w:t xml:space="preserve"> </w:t>
      </w:r>
      <w:r>
        <w:rPr>
          <w:rFonts w:hint="eastAsia"/>
        </w:rPr>
        <w:t>-&gt;</w:t>
      </w:r>
      <w:r>
        <w:t xml:space="preserve"> S S *</w:t>
      </w:r>
      <w:r>
        <w:rPr>
          <w:rFonts w:hint="eastAsia"/>
        </w:rPr>
        <w:t>，这样一来α1和α2的步数均少于α，故均无二义性，从而得到α也无二义性，这与假设矛盾。所以该文法没有二义性。</w:t>
      </w:r>
      <w:bookmarkStart w:id="0" w:name="_GoBack"/>
      <w:bookmarkEnd w:id="0"/>
    </w:p>
    <w:p w14:paraId="6A61FDA1" w14:textId="4C4BE8E0" w:rsidR="0066017B" w:rsidRDefault="0066017B" w:rsidP="008B58FA"/>
    <w:p w14:paraId="1731ACA0" w14:textId="3474286D" w:rsidR="0066017B" w:rsidRDefault="0066017B" w:rsidP="008B58FA">
      <w:r>
        <w:rPr>
          <w:rFonts w:hint="eastAsia"/>
        </w:rPr>
        <w:t>2.2.5</w:t>
      </w:r>
      <w:r>
        <w:t xml:space="preserve"> </w:t>
      </w:r>
    </w:p>
    <w:p w14:paraId="673FB7BC" w14:textId="421FDF10" w:rsidR="0066017B" w:rsidRDefault="0066017B" w:rsidP="008B58FA">
      <w:r>
        <w:rPr>
          <w:rFonts w:hint="eastAsia"/>
        </w:rPr>
        <w:t>1）证明：用下面文法生成的所有二进制串的值都能被3整除</w:t>
      </w:r>
    </w:p>
    <w:p w14:paraId="5BBD44AC" w14:textId="12DE0E95" w:rsidR="0066017B" w:rsidRDefault="0066017B" w:rsidP="008B58FA">
      <w:pPr>
        <w:rPr>
          <w:rFonts w:ascii="Segoe UI" w:hAnsi="Segoe UI" w:cs="Segoe UI"/>
          <w:color w:val="24292E"/>
          <w:shd w:val="clear" w:color="auto" w:fill="FFFFFF"/>
        </w:rPr>
      </w:pPr>
      <w:r>
        <w:rPr>
          <w:rFonts w:ascii="Segoe UI" w:hAnsi="Segoe UI" w:cs="Segoe UI"/>
          <w:color w:val="24292E"/>
          <w:shd w:val="clear" w:color="auto" w:fill="FFFFFF"/>
        </w:rPr>
        <w:t>num -&gt; 11 | 1001 | num 0 | num num</w:t>
      </w:r>
    </w:p>
    <w:p w14:paraId="6BE22818" w14:textId="77777777" w:rsidR="0066017B" w:rsidRDefault="0066017B" w:rsidP="008B58FA">
      <w:pPr>
        <w:rPr>
          <w:rFonts w:ascii="Segoe UI" w:hAnsi="Segoe UI" w:cs="Segoe UI"/>
          <w:color w:val="24292E"/>
          <w:shd w:val="clear" w:color="auto" w:fill="FFFFFF"/>
        </w:rPr>
      </w:pPr>
    </w:p>
    <w:p w14:paraId="4729D3FE" w14:textId="154667C6" w:rsidR="0066017B" w:rsidRDefault="0066017B" w:rsidP="008B58FA">
      <w:pPr>
        <w:rPr>
          <w:rFonts w:ascii="Segoe UI" w:hAnsi="Segoe UI" w:cs="Segoe UI"/>
          <w:color w:val="24292E"/>
          <w:shd w:val="clear" w:color="auto" w:fill="FFFFFF"/>
        </w:rPr>
      </w:pPr>
      <w:r>
        <w:rPr>
          <w:rFonts w:ascii="Segoe UI" w:hAnsi="Segoe UI" w:cs="Segoe UI" w:hint="eastAsia"/>
          <w:color w:val="24292E"/>
          <w:shd w:val="clear" w:color="auto" w:fill="FFFFFF"/>
        </w:rPr>
        <w:t>证明：</w:t>
      </w:r>
      <w:r>
        <w:rPr>
          <w:rFonts w:ascii="Segoe UI" w:hAnsi="Segoe UI" w:cs="Segoe UI" w:hint="eastAsia"/>
          <w:color w:val="24292E"/>
          <w:shd w:val="clear" w:color="auto" w:fill="FFFFFF"/>
        </w:rPr>
        <w:t>11</w:t>
      </w:r>
      <w:r>
        <w:rPr>
          <w:rFonts w:ascii="Segoe UI" w:hAnsi="Segoe UI" w:cs="Segoe UI" w:hint="eastAsia"/>
          <w:color w:val="24292E"/>
          <w:shd w:val="clear" w:color="auto" w:fill="FFFFFF"/>
        </w:rPr>
        <w:t>对应的十进制值为</w:t>
      </w:r>
      <w:r>
        <w:rPr>
          <w:rFonts w:ascii="Segoe UI" w:hAnsi="Segoe UI" w:cs="Segoe UI" w:hint="eastAsia"/>
          <w:color w:val="24292E"/>
          <w:shd w:val="clear" w:color="auto" w:fill="FFFFFF"/>
        </w:rPr>
        <w:t>3</w:t>
      </w:r>
      <w:r>
        <w:rPr>
          <w:rFonts w:ascii="Segoe UI" w:hAnsi="Segoe UI" w:cs="Segoe UI" w:hint="eastAsia"/>
          <w:color w:val="24292E"/>
          <w:shd w:val="clear" w:color="auto" w:fill="FFFFFF"/>
        </w:rPr>
        <w:t>，</w:t>
      </w:r>
      <w:r w:rsidR="00F60D73">
        <w:rPr>
          <w:rFonts w:ascii="Segoe UI" w:hAnsi="Segoe UI" w:cs="Segoe UI" w:hint="eastAsia"/>
          <w:color w:val="24292E"/>
          <w:shd w:val="clear" w:color="auto" w:fill="FFFFFF"/>
        </w:rPr>
        <w:t>1001</w:t>
      </w:r>
      <w:r w:rsidR="00F60D73">
        <w:rPr>
          <w:rFonts w:ascii="Segoe UI" w:hAnsi="Segoe UI" w:cs="Segoe UI" w:hint="eastAsia"/>
          <w:color w:val="24292E"/>
          <w:shd w:val="clear" w:color="auto" w:fill="FFFFFF"/>
        </w:rPr>
        <w:t>对应的十进制值为</w:t>
      </w:r>
      <w:r w:rsidR="00F60D73">
        <w:rPr>
          <w:rFonts w:ascii="Segoe UI" w:hAnsi="Segoe UI" w:cs="Segoe UI" w:hint="eastAsia"/>
          <w:color w:val="24292E"/>
          <w:shd w:val="clear" w:color="auto" w:fill="FFFFFF"/>
        </w:rPr>
        <w:t>9</w:t>
      </w:r>
    </w:p>
    <w:p w14:paraId="4907C995" w14:textId="0047460D" w:rsidR="00F60D73" w:rsidRDefault="00F60D73" w:rsidP="008B58FA">
      <w:pPr>
        <w:rPr>
          <w:rFonts w:ascii="Segoe UI" w:hAnsi="Segoe UI" w:cs="Segoe UI"/>
          <w:color w:val="24292E"/>
          <w:shd w:val="clear" w:color="auto" w:fill="FFFFFF"/>
        </w:rPr>
      </w:pPr>
      <w:r>
        <w:rPr>
          <w:rFonts w:ascii="Segoe UI" w:hAnsi="Segoe UI" w:cs="Segoe UI" w:hint="eastAsia"/>
          <w:color w:val="24292E"/>
          <w:shd w:val="clear" w:color="auto" w:fill="FFFFFF"/>
        </w:rPr>
        <w:t>该文法所能生成的二进制串的形式为有任意多个</w:t>
      </w:r>
      <w:r>
        <w:rPr>
          <w:rFonts w:ascii="Segoe UI" w:hAnsi="Segoe UI" w:cs="Segoe UI" w:hint="eastAsia"/>
          <w:color w:val="24292E"/>
          <w:shd w:val="clear" w:color="auto" w:fill="FFFFFF"/>
        </w:rPr>
        <w:t>11</w:t>
      </w:r>
      <w:r>
        <w:rPr>
          <w:rFonts w:ascii="Segoe UI" w:hAnsi="Segoe UI" w:cs="Segoe UI" w:hint="eastAsia"/>
          <w:color w:val="24292E"/>
          <w:shd w:val="clear" w:color="auto" w:fill="FFFFFF"/>
        </w:rPr>
        <w:t>与任意多个</w:t>
      </w:r>
      <w:r>
        <w:rPr>
          <w:rFonts w:ascii="Segoe UI" w:hAnsi="Segoe UI" w:cs="Segoe UI" w:hint="eastAsia"/>
          <w:color w:val="24292E"/>
          <w:shd w:val="clear" w:color="auto" w:fill="FFFFFF"/>
        </w:rPr>
        <w:t>1001</w:t>
      </w:r>
      <w:r>
        <w:rPr>
          <w:rFonts w:ascii="Segoe UI" w:hAnsi="Segoe UI" w:cs="Segoe UI" w:hint="eastAsia"/>
          <w:color w:val="24292E"/>
          <w:shd w:val="clear" w:color="auto" w:fill="FFFFFF"/>
        </w:rPr>
        <w:t>组成，中间可以有</w:t>
      </w:r>
      <w:r>
        <w:rPr>
          <w:rFonts w:ascii="Segoe UI" w:hAnsi="Segoe UI" w:cs="Segoe UI" w:hint="eastAsia"/>
          <w:color w:val="24292E"/>
          <w:shd w:val="clear" w:color="auto" w:fill="FFFFFF"/>
        </w:rPr>
        <w:t>0</w:t>
      </w:r>
      <w:r>
        <w:rPr>
          <w:rFonts w:ascii="Segoe UI" w:hAnsi="Segoe UI" w:cs="Segoe UI" w:hint="eastAsia"/>
          <w:color w:val="24292E"/>
          <w:shd w:val="clear" w:color="auto" w:fill="FFFFFF"/>
        </w:rPr>
        <w:t>相隔。于是，能生成的二进制串的值为：</w:t>
      </w:r>
    </w:p>
    <w:p w14:paraId="49570E0E" w14:textId="089AA91D" w:rsidR="00F60D73" w:rsidRDefault="00F60D73" w:rsidP="008B58FA">
      <w:r w:rsidRPr="00F60D73">
        <w:rPr>
          <w:position w:val="-14"/>
        </w:rPr>
        <w:object w:dxaOrig="1719" w:dyaOrig="400" w14:anchorId="713931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86.2pt;height:20.2pt" o:ole="">
            <v:imagedata r:id="rId6" o:title=""/>
          </v:shape>
          <o:OLEObject Type="Embed" ProgID="Equation.DSMT4" ShapeID="_x0000_i1026" DrawAspect="Content" ObjectID="_1644918181" r:id="rId7"/>
        </w:object>
      </w:r>
      <w:r>
        <w:rPr>
          <w:rFonts w:hint="eastAsia"/>
        </w:rPr>
        <w:t>，其中i和j分别遍历11和1001在字符串中出现的位置。</w:t>
      </w:r>
    </w:p>
    <w:p w14:paraId="30568312" w14:textId="35FA1159" w:rsidR="00F60D73" w:rsidRDefault="00F60D73" w:rsidP="008B58FA">
      <w:r>
        <w:rPr>
          <w:rFonts w:hint="eastAsia"/>
        </w:rPr>
        <w:t>显然该值被3整除。</w:t>
      </w:r>
    </w:p>
    <w:p w14:paraId="55785BF9" w14:textId="250C27DA" w:rsidR="00F60D73" w:rsidRDefault="00F60D73" w:rsidP="008B58FA">
      <w:r>
        <w:rPr>
          <w:rFonts w:hint="eastAsia"/>
        </w:rPr>
        <w:t>2）上面的文法能否生成所有被3整除的字符串？</w:t>
      </w:r>
    </w:p>
    <w:p w14:paraId="5E61A2D8" w14:textId="445E425B" w:rsidR="00F60D73" w:rsidRDefault="00F60D73" w:rsidP="008B58FA">
      <w:r>
        <w:rPr>
          <w:rFonts w:hint="eastAsia"/>
        </w:rPr>
        <w:t>不能。考虑这样的串：10101，其二进制值为21，但是不能被该文法生成。</w:t>
      </w:r>
    </w:p>
    <w:p w14:paraId="6F246ECE" w14:textId="63BBB531" w:rsidR="00F60D73" w:rsidRDefault="00F60D73" w:rsidP="008B58FA"/>
    <w:p w14:paraId="3323096B" w14:textId="773A2937" w:rsidR="00F60D73" w:rsidRDefault="00F60D73" w:rsidP="008B58FA">
      <w:r>
        <w:rPr>
          <w:rFonts w:hint="eastAsia"/>
        </w:rPr>
        <w:t>2.3.1</w:t>
      </w:r>
    </w:p>
    <w:p w14:paraId="0D4C097C" w14:textId="238D2F35" w:rsidR="00F60D73" w:rsidRDefault="00F60D73" w:rsidP="008B58FA">
      <w:r>
        <w:rPr>
          <w:rFonts w:hint="eastAsia"/>
        </w:rPr>
        <w:t>构建一个语法制导翻译方案，把算术表达式从中缀表示方式翻译为前缀表示方式。给出输入9-5+2和9-5*2的注释分析树。</w:t>
      </w:r>
    </w:p>
    <w:p w14:paraId="7A58DC11" w14:textId="3DFF73E2" w:rsidR="00F60D73" w:rsidRDefault="00F60D73" w:rsidP="008B58FA"/>
    <w:p w14:paraId="0C0D7AC0" w14:textId="02B09C69" w:rsidR="00F60D73" w:rsidRDefault="00F60D73" w:rsidP="008B58FA">
      <w:r>
        <w:rPr>
          <w:rFonts w:hint="eastAsia"/>
        </w:rPr>
        <w:t>考虑到左结合和运算优先级，构建以下文法：</w:t>
      </w:r>
    </w:p>
    <w:p w14:paraId="4B8AC218" w14:textId="77777777" w:rsidR="00F60D73" w:rsidRDefault="00F60D73" w:rsidP="00F60D73">
      <w:r>
        <w:t>expr -&gt; expr + term</w:t>
      </w:r>
    </w:p>
    <w:p w14:paraId="2544F1A8" w14:textId="77777777" w:rsidR="00F60D73" w:rsidRDefault="00F60D73" w:rsidP="00F60D73">
      <w:r>
        <w:t xml:space="preserve">      | expr - term</w:t>
      </w:r>
    </w:p>
    <w:p w14:paraId="60F772D3" w14:textId="77777777" w:rsidR="00F60D73" w:rsidRDefault="00F60D73" w:rsidP="00F60D73">
      <w:r>
        <w:t xml:space="preserve">      | term</w:t>
      </w:r>
    </w:p>
    <w:p w14:paraId="0FFCFCB8" w14:textId="77777777" w:rsidR="00F60D73" w:rsidRDefault="00F60D73" w:rsidP="00F60D73">
      <w:r>
        <w:t>term -&gt; term * factor</w:t>
      </w:r>
    </w:p>
    <w:p w14:paraId="7777E02E" w14:textId="77777777" w:rsidR="00F60D73" w:rsidRDefault="00F60D73" w:rsidP="00F60D73">
      <w:r>
        <w:t xml:space="preserve">      | term / factor</w:t>
      </w:r>
    </w:p>
    <w:p w14:paraId="4CE02D89" w14:textId="77777777" w:rsidR="00F60D73" w:rsidRDefault="00F60D73" w:rsidP="00F60D73">
      <w:r>
        <w:t xml:space="preserve">      | factor</w:t>
      </w:r>
    </w:p>
    <w:p w14:paraId="4C6D230A" w14:textId="7265F5CF" w:rsidR="00F60D73" w:rsidRDefault="00F60D73" w:rsidP="00F60D73">
      <w:r>
        <w:t>factor -&gt; digit | (expr)</w:t>
      </w:r>
    </w:p>
    <w:p w14:paraId="4C940ABF" w14:textId="5D21C627" w:rsidR="00AC46A2" w:rsidRDefault="00AC46A2" w:rsidP="00F60D73">
      <w:r>
        <w:rPr>
          <w:rFonts w:hint="eastAsia"/>
        </w:rPr>
        <w:lastRenderedPageBreak/>
        <w:t>随后给出从中缀表示到前缀表示方式的翻译方案：</w:t>
      </w:r>
    </w:p>
    <w:p w14:paraId="4A8BF465" w14:textId="77777777" w:rsidR="00AC46A2" w:rsidRDefault="00AC46A2" w:rsidP="00AC46A2">
      <w:r>
        <w:t>expr -&gt; {print("+")} expr + term</w:t>
      </w:r>
    </w:p>
    <w:p w14:paraId="762B9D28" w14:textId="77777777" w:rsidR="00AC46A2" w:rsidRDefault="00AC46A2" w:rsidP="00AC46A2">
      <w:r>
        <w:t xml:space="preserve">      | {print("-")} expr - term</w:t>
      </w:r>
    </w:p>
    <w:p w14:paraId="0238F8E7" w14:textId="77777777" w:rsidR="00AC46A2" w:rsidRDefault="00AC46A2" w:rsidP="00AC46A2">
      <w:r>
        <w:t xml:space="preserve">      | term</w:t>
      </w:r>
    </w:p>
    <w:p w14:paraId="5EB162A6" w14:textId="77777777" w:rsidR="00AC46A2" w:rsidRDefault="00AC46A2" w:rsidP="00AC46A2">
      <w:r>
        <w:t>term -&gt; {print("*")} term * factor</w:t>
      </w:r>
    </w:p>
    <w:p w14:paraId="56226501" w14:textId="77777777" w:rsidR="00AC46A2" w:rsidRDefault="00AC46A2" w:rsidP="00AC46A2">
      <w:r>
        <w:t xml:space="preserve">      | {print("/")} term / factor</w:t>
      </w:r>
    </w:p>
    <w:p w14:paraId="0089BB06" w14:textId="77777777" w:rsidR="00AC46A2" w:rsidRDefault="00AC46A2" w:rsidP="00AC46A2">
      <w:r>
        <w:t xml:space="preserve">      | factor</w:t>
      </w:r>
    </w:p>
    <w:p w14:paraId="3ED8789F" w14:textId="77777777" w:rsidR="00AC46A2" w:rsidRDefault="00AC46A2" w:rsidP="00AC46A2">
      <w:r>
        <w:t>factor -&gt; digit {print(digit)}</w:t>
      </w:r>
    </w:p>
    <w:p w14:paraId="73BB9D88" w14:textId="6C292FB8" w:rsidR="00AC46A2" w:rsidRDefault="00AC46A2" w:rsidP="00AC46A2">
      <w:r>
        <w:t xml:space="preserve">        | (expr)</w:t>
      </w:r>
    </w:p>
    <w:p w14:paraId="03189A83" w14:textId="3EECAB3D" w:rsidR="00AC46A2" w:rsidRDefault="00AC46A2" w:rsidP="00AC46A2">
      <w:pPr>
        <w:rPr>
          <w:rFonts w:hint="eastAsia"/>
        </w:rPr>
      </w:pPr>
    </w:p>
    <w:p w14:paraId="14B8B82A" w14:textId="2123373D" w:rsidR="00AC46A2" w:rsidRDefault="00AC46A2" w:rsidP="00AC46A2">
      <w:r>
        <w:rPr>
          <w:rFonts w:hint="eastAsia"/>
        </w:rPr>
        <w:t>9-5+2</w:t>
      </w:r>
      <w:r>
        <w:rPr>
          <w:rFonts w:hint="eastAsia"/>
        </w:rPr>
        <w:t>的注释分析树：</w:t>
      </w:r>
      <w:r w:rsidR="00D56A71">
        <w:rPr>
          <w:rFonts w:hint="eastAsia"/>
        </w:rPr>
        <w:t xml:space="preserve"> </w:t>
      </w:r>
      <w:r w:rsidR="00D56A71">
        <w:t xml:space="preserve">  + - 9 5 2</w:t>
      </w:r>
    </w:p>
    <w:p w14:paraId="65BCBECE" w14:textId="13432F3F" w:rsidR="00AC46A2" w:rsidRDefault="00D56A71" w:rsidP="00AC46A2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1DC1FC0E" wp14:editId="07CDE6FE">
                <wp:simplePos x="0" y="0"/>
                <wp:positionH relativeFrom="margin">
                  <wp:posOffset>1669472</wp:posOffset>
                </wp:positionH>
                <wp:positionV relativeFrom="paragraph">
                  <wp:posOffset>178724</wp:posOffset>
                </wp:positionV>
                <wp:extent cx="990542" cy="241357"/>
                <wp:effectExtent l="0" t="0" r="19685" b="25400"/>
                <wp:wrapNone/>
                <wp:docPr id="13" name="直接连接符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90542" cy="241357"/>
                        </a:xfrm>
                        <a:prstGeom prst="line">
                          <a:avLst/>
                        </a:prstGeom>
                        <a:ln w="9525" cap="flat" cmpd="sng" algn="ctr">
                          <a:solidFill>
                            <a:schemeClr val="accent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19BA4D9" id="直接连接符 13" o:spid="_x0000_s1026" style="position:absolute;left:0;text-align:left;flip:x;z-index:2516817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31.45pt,14.05pt" to="209.45pt,3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" strokecolor="#4472c4 [3204]">
                <v:stroke dashstyle="dash"/>
                <w10:wrap anchorx="margin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F9B253C" wp14:editId="749F4CC3">
                <wp:simplePos x="0" y="0"/>
                <wp:positionH relativeFrom="margin">
                  <wp:posOffset>2653029</wp:posOffset>
                </wp:positionH>
                <wp:positionV relativeFrom="paragraph">
                  <wp:posOffset>171795</wp:posOffset>
                </wp:positionV>
                <wp:extent cx="1094625" cy="248285"/>
                <wp:effectExtent l="0" t="0" r="29845" b="37465"/>
                <wp:wrapNone/>
                <wp:docPr id="12" name="直接连接符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94625" cy="24828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BABA358" id="直接连接符 12" o:spid="_x0000_s1026" style="position:absolute;left:0;text-align:left;z-index:2516797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208.9pt,13.55pt" to="295.1pt,3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" strokecolor="#4472c4 [3204]" strokeweight=".5pt">
                <v:stroke joinstyle="miter"/>
                <w10:wrap anchorx="margin"/>
              </v:line>
            </w:pict>
          </mc:Fallback>
        </mc:AlternateContent>
      </w:r>
      <w:r w:rsidR="00AC46A2"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3EF62D2C" wp14:editId="39E07382">
                <wp:simplePos x="0" y="0"/>
                <wp:positionH relativeFrom="column">
                  <wp:posOffset>2632364</wp:posOffset>
                </wp:positionH>
                <wp:positionV relativeFrom="paragraph">
                  <wp:posOffset>171795</wp:posOffset>
                </wp:positionV>
                <wp:extent cx="505460" cy="248805"/>
                <wp:effectExtent l="0" t="0" r="27940" b="37465"/>
                <wp:wrapNone/>
                <wp:docPr id="11" name="直接连接符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05460" cy="24880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0AF285E" id="直接连接符 11" o:spid="_x0000_s1026" style="position:absolute;left:0;text-align:lef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7.25pt,13.55pt" to="247.05pt,3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" strokecolor="#4472c4 [3204]" strokeweight=".5pt">
                <v:stroke joinstyle="miter"/>
              </v:line>
            </w:pict>
          </mc:Fallback>
        </mc:AlternateContent>
      </w:r>
      <w:r w:rsidR="00AC46A2"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326544C" wp14:editId="3C361795">
                <wp:simplePos x="0" y="0"/>
                <wp:positionH relativeFrom="column">
                  <wp:posOffset>2583873</wp:posOffset>
                </wp:positionH>
                <wp:positionV relativeFrom="paragraph">
                  <wp:posOffset>185651</wp:posOffset>
                </wp:positionV>
                <wp:extent cx="41563" cy="270164"/>
                <wp:effectExtent l="0" t="0" r="34925" b="34925"/>
                <wp:wrapNone/>
                <wp:docPr id="10" name="直接连接符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1563" cy="27016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D909A90" id="直接连接符 10" o:spid="_x0000_s1026" style="position:absolute;left:0;text-align:left;flip:x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3.45pt,14.6pt" to="206.7pt,3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" strokecolor="#4472c4 [3204]" strokeweight=".5pt">
                <v:stroke joinstyle="miter"/>
              </v:line>
            </w:pict>
          </mc:Fallback>
        </mc:AlternateContent>
      </w:r>
      <w:r w:rsidR="00AC46A2">
        <w:t>expr</w:t>
      </w:r>
    </w:p>
    <w:p w14:paraId="256888E1" w14:textId="7009662E" w:rsidR="00AC46A2" w:rsidRDefault="00AC46A2" w:rsidP="00AC46A2">
      <w:pPr>
        <w:jc w:val="center"/>
      </w:pPr>
    </w:p>
    <w:p w14:paraId="6628AA4B" w14:textId="725F8396" w:rsidR="00AC46A2" w:rsidRDefault="00D56A71" w:rsidP="00AC46A2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68D560AA" wp14:editId="31FE9AED">
                <wp:simplePos x="0" y="0"/>
                <wp:positionH relativeFrom="column">
                  <wp:posOffset>3775364</wp:posOffset>
                </wp:positionH>
                <wp:positionV relativeFrom="paragraph">
                  <wp:posOffset>170412</wp:posOffset>
                </wp:positionV>
                <wp:extent cx="290945" cy="76200"/>
                <wp:effectExtent l="0" t="0" r="33020" b="19050"/>
                <wp:wrapNone/>
                <wp:docPr id="23" name="直接连接符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90945" cy="762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DBBB40C" id="直接连接符 23" o:spid="_x0000_s1026" style="position:absolute;left:0;text-align:lef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7.25pt,13.4pt" to="320.15pt,1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" strokecolor="#4472c4 [3204]" strokeweight=".5pt">
                <v:stroke joinstyle="miter"/>
              </v:line>
            </w:pict>
          </mc:Fallback>
        </mc:AlternateContent>
      </w:r>
      <w:r w:rsidR="00AC46A2">
        <w:t>{print("+")}</w:t>
      </w:r>
      <w:r w:rsidR="00AC46A2">
        <w:t xml:space="preserve">      </w:t>
      </w:r>
      <w:r w:rsidR="00AC46A2">
        <w:rPr>
          <w:rFonts w:hint="eastAsia"/>
        </w:rPr>
        <w:t>e</w:t>
      </w:r>
      <w:r w:rsidR="00AC46A2">
        <w:t>xpr       +      term</w:t>
      </w:r>
    </w:p>
    <w:p w14:paraId="038A13C0" w14:textId="425DF496" w:rsidR="00D56A71" w:rsidRDefault="000A4502" w:rsidP="00D56A71">
      <w:pPr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724D2554" wp14:editId="01DEEDF5">
                <wp:simplePos x="0" y="0"/>
                <wp:positionH relativeFrom="column">
                  <wp:posOffset>4094018</wp:posOffset>
                </wp:positionH>
                <wp:positionV relativeFrom="paragraph">
                  <wp:posOffset>159326</wp:posOffset>
                </wp:positionV>
                <wp:extent cx="69273" cy="95423"/>
                <wp:effectExtent l="0" t="0" r="26035" b="19050"/>
                <wp:wrapNone/>
                <wp:docPr id="47" name="直接连接符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9273" cy="9542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A34CB2B" id="直接连接符 47" o:spid="_x0000_s1026" style="position:absolute;left:0;text-align:lef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22.35pt,12.55pt" to="327.8pt,20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" strokecolor="#4472c4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127283D5" wp14:editId="26962B94">
                <wp:simplePos x="0" y="0"/>
                <wp:positionH relativeFrom="margin">
                  <wp:posOffset>4177145</wp:posOffset>
                </wp:positionH>
                <wp:positionV relativeFrom="paragraph">
                  <wp:posOffset>138833</wp:posOffset>
                </wp:positionV>
                <wp:extent cx="540328" cy="116321"/>
                <wp:effectExtent l="0" t="0" r="31750" b="36195"/>
                <wp:wrapNone/>
                <wp:docPr id="24" name="直接连接符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0328" cy="116321"/>
                        </a:xfrm>
                        <a:prstGeom prst="line">
                          <a:avLst/>
                        </a:prstGeom>
                        <a:ln w="9525" cap="flat" cmpd="sng" algn="ctr">
                          <a:solidFill>
                            <a:schemeClr val="accent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A2BAF66" id="直接连接符 24" o:spid="_x0000_s1026" style="position:absolute;left:0;text-align:left;z-index:2517043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28.9pt,10.95pt" to="371.45pt,2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" strokecolor="#4472c4 [3204]">
                <v:stroke dashstyle="dash"/>
                <w10:wrap anchorx="margin"/>
              </v:line>
            </w:pict>
          </mc:Fallback>
        </mc:AlternateContent>
      </w:r>
      <w:r w:rsidR="00D56A71"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736F16EB" wp14:editId="09EBB9CB">
                <wp:simplePos x="0" y="0"/>
                <wp:positionH relativeFrom="margin">
                  <wp:posOffset>2583873</wp:posOffset>
                </wp:positionH>
                <wp:positionV relativeFrom="paragraph">
                  <wp:posOffset>15991</wp:posOffset>
                </wp:positionV>
                <wp:extent cx="1094625" cy="248285"/>
                <wp:effectExtent l="0" t="0" r="29845" b="37465"/>
                <wp:wrapNone/>
                <wp:docPr id="17" name="直接连接符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94625" cy="24828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103AA88" id="直接连接符 17" o:spid="_x0000_s1026" style="position:absolute;left:0;text-align:left;z-index:2516899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203.45pt,1.25pt" to="289.65pt,2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" strokecolor="#4472c4 [3204]" strokeweight=".5pt">
                <v:stroke joinstyle="miter"/>
                <w10:wrap anchorx="margin"/>
              </v:line>
            </w:pict>
          </mc:Fallback>
        </mc:AlternateContent>
      </w:r>
      <w:r w:rsidR="00D56A71"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5D00C289" wp14:editId="298C8BAD">
                <wp:simplePos x="0" y="0"/>
                <wp:positionH relativeFrom="column">
                  <wp:posOffset>2569383</wp:posOffset>
                </wp:positionH>
                <wp:positionV relativeFrom="paragraph">
                  <wp:posOffset>15991</wp:posOffset>
                </wp:positionV>
                <wp:extent cx="505460" cy="248805"/>
                <wp:effectExtent l="0" t="0" r="27940" b="37465"/>
                <wp:wrapNone/>
                <wp:docPr id="16" name="直接连接符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05460" cy="24880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D749391" id="直接连接符 16" o:spid="_x0000_s1026" style="position:absolute;left:0;text-align:lef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2.3pt,1.25pt" to="242.1pt,2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" strokecolor="#4472c4 [3204]" strokeweight=".5pt">
                <v:stroke joinstyle="miter"/>
              </v:line>
            </w:pict>
          </mc:Fallback>
        </mc:AlternateContent>
      </w:r>
      <w:r w:rsidR="00D56A71"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415E310B" wp14:editId="777E5CFF">
                <wp:simplePos x="0" y="0"/>
                <wp:positionH relativeFrom="column">
                  <wp:posOffset>2528108</wp:posOffset>
                </wp:positionH>
                <wp:positionV relativeFrom="paragraph">
                  <wp:posOffset>9063</wp:posOffset>
                </wp:positionV>
                <wp:extent cx="41563" cy="270164"/>
                <wp:effectExtent l="0" t="0" r="34925" b="34925"/>
                <wp:wrapNone/>
                <wp:docPr id="15" name="直接连接符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1563" cy="27016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C181CD0" id="直接连接符 15" o:spid="_x0000_s1026" style="position:absolute;left:0;text-align:left;flip:x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9.05pt,.7pt" to="202.3pt,2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" strokecolor="#4472c4 [3204]" strokeweight=".5pt">
                <v:stroke joinstyle="miter"/>
              </v:line>
            </w:pict>
          </mc:Fallback>
        </mc:AlternateContent>
      </w:r>
      <w:r w:rsidR="00D56A71"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0218262A" wp14:editId="1D8EEEA2">
                <wp:simplePos x="0" y="0"/>
                <wp:positionH relativeFrom="margin">
                  <wp:posOffset>1579418</wp:posOffset>
                </wp:positionH>
                <wp:positionV relativeFrom="paragraph">
                  <wp:posOffset>13220</wp:posOffset>
                </wp:positionV>
                <wp:extent cx="990542" cy="241357"/>
                <wp:effectExtent l="0" t="0" r="19685" b="25400"/>
                <wp:wrapNone/>
                <wp:docPr id="14" name="直接连接符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90542" cy="241357"/>
                        </a:xfrm>
                        <a:prstGeom prst="line">
                          <a:avLst/>
                        </a:prstGeom>
                        <a:ln w="9525" cap="flat" cmpd="sng" algn="ctr">
                          <a:solidFill>
                            <a:schemeClr val="accent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1B57914" id="直接连接符 14" o:spid="_x0000_s1026" style="position:absolute;left:0;text-align:left;flip:x;z-index:2516838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24.35pt,1.05pt" to="202.35pt,20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" strokecolor="#4472c4 [3204]">
                <v:stroke dashstyle="dash"/>
                <w10:wrap anchorx="margin"/>
              </v:line>
            </w:pict>
          </mc:Fallback>
        </mc:AlternateContent>
      </w:r>
      <w:r w:rsidR="00D56A71">
        <w:rPr>
          <w:rFonts w:hint="eastAsia"/>
        </w:rPr>
        <w:t xml:space="preserve"> </w:t>
      </w:r>
      <w:r w:rsidR="00D56A71">
        <w:t xml:space="preserve">                                                           </w:t>
      </w:r>
      <w:r>
        <w:t>factor</w:t>
      </w:r>
    </w:p>
    <w:p w14:paraId="13B531E3" w14:textId="273A9079" w:rsidR="00D56A71" w:rsidRDefault="000A4502" w:rsidP="00AC46A2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7B24835D" wp14:editId="75384A65">
                <wp:simplePos x="0" y="0"/>
                <wp:positionH relativeFrom="margin">
                  <wp:posOffset>3677920</wp:posOffset>
                </wp:positionH>
                <wp:positionV relativeFrom="paragraph">
                  <wp:posOffset>155171</wp:posOffset>
                </wp:positionV>
                <wp:extent cx="58" cy="124691"/>
                <wp:effectExtent l="0" t="0" r="38100" b="27940"/>
                <wp:wrapNone/>
                <wp:docPr id="46" name="直接连接符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8" cy="124691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42CD7E5" id="直接连接符 46" o:spid="_x0000_s1026" style="position:absolute;left:0;text-align:left;z-index:2517237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289.6pt,12.2pt" to="289.6pt,2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" strokecolor="#4472c4 [3204]" strokeweight=".5pt">
                <v:stroke joinstyle="miter"/>
                <w10:wrap anchorx="margin"/>
              </v:line>
            </w:pict>
          </mc:Fallback>
        </mc:AlternateContent>
      </w:r>
      <w:r w:rsidR="00D56A71"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143E8B6F" wp14:editId="09FD30A9">
                <wp:simplePos x="0" y="0"/>
                <wp:positionH relativeFrom="column">
                  <wp:posOffset>2459182</wp:posOffset>
                </wp:positionH>
                <wp:positionV relativeFrom="paragraph">
                  <wp:posOffset>169776</wp:posOffset>
                </wp:positionV>
                <wp:extent cx="41563" cy="270164"/>
                <wp:effectExtent l="0" t="0" r="34925" b="34925"/>
                <wp:wrapNone/>
                <wp:docPr id="18" name="直接连接符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1563" cy="27016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3623088" id="直接连接符 18" o:spid="_x0000_s1026" style="position:absolute;left:0;text-align:left;flip:x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3.65pt,13.35pt" to="196.9pt,3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" strokecolor="#4472c4 [3204]" strokeweight=".5pt">
                <v:stroke joinstyle="miter"/>
              </v:line>
            </w:pict>
          </mc:Fallback>
        </mc:AlternateContent>
      </w:r>
      <w:r>
        <w:t xml:space="preserve">                 </w:t>
      </w:r>
      <w:r w:rsidR="00D56A71">
        <w:t>{print("</w:t>
      </w:r>
      <w:r w:rsidR="00D56A71">
        <w:t>-</w:t>
      </w:r>
      <w:r w:rsidR="00D56A71">
        <w:t>")}</w:t>
      </w:r>
      <w:r w:rsidR="00D56A71">
        <w:t xml:space="preserve">      </w:t>
      </w:r>
      <w:r w:rsidR="00D56A71">
        <w:rPr>
          <w:rFonts w:hint="eastAsia"/>
        </w:rPr>
        <w:t>e</w:t>
      </w:r>
      <w:r w:rsidR="00D56A71">
        <w:t>xpr      -      term</w:t>
      </w:r>
      <w:r>
        <w:t xml:space="preserve">    </w:t>
      </w:r>
      <w:r>
        <w:t xml:space="preserve"> 2     print(‘2’)</w:t>
      </w:r>
    </w:p>
    <w:p w14:paraId="45EC816E" w14:textId="29D097D8" w:rsidR="00D56A71" w:rsidRDefault="000A4502" w:rsidP="000A4502">
      <w:pPr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3AEE803B" wp14:editId="77DF29AF">
                <wp:simplePos x="0" y="0"/>
                <wp:positionH relativeFrom="margin">
                  <wp:posOffset>3698817</wp:posOffset>
                </wp:positionH>
                <wp:positionV relativeFrom="paragraph">
                  <wp:posOffset>164868</wp:posOffset>
                </wp:positionV>
                <wp:extent cx="347057" cy="75623"/>
                <wp:effectExtent l="0" t="0" r="34290" b="19685"/>
                <wp:wrapNone/>
                <wp:docPr id="22" name="直接连接符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47057" cy="75623"/>
                        </a:xfrm>
                        <a:prstGeom prst="line">
                          <a:avLst/>
                        </a:prstGeom>
                        <a:ln w="9525" cap="flat" cmpd="sng" algn="ctr">
                          <a:solidFill>
                            <a:schemeClr val="accent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31630D6" id="直接连接符 22" o:spid="_x0000_s1026" style="position:absolute;left:0;text-align:left;z-index:2517002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291.25pt,13pt" to="318.6pt,1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" strokecolor="#4472c4 [3204]">
                <v:stroke dashstyle="dash"/>
                <w10:wrap anchorx="margin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2D91BC57" wp14:editId="0F5DDFAA">
                <wp:simplePos x="0" y="0"/>
                <wp:positionH relativeFrom="margin">
                  <wp:posOffset>3359726</wp:posOffset>
                </wp:positionH>
                <wp:positionV relativeFrom="paragraph">
                  <wp:posOffset>164869</wp:posOffset>
                </wp:positionV>
                <wp:extent cx="339437" cy="33944"/>
                <wp:effectExtent l="0" t="0" r="22860" b="23495"/>
                <wp:wrapNone/>
                <wp:docPr id="21" name="直接连接符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39437" cy="3394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A6A0044" id="直接连接符 21" o:spid="_x0000_s1026" style="position:absolute;left:0;text-align:left;flip:x;z-index:2516981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264.55pt,13pt" to="291.3pt,1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" strokecolor="#4472c4 [3204]" strokeweight=".5pt">
                <v:stroke joinstyle="miter"/>
                <w10:wrap anchorx="margin"/>
              </v:line>
            </w:pict>
          </mc:Fallback>
        </mc:AlternateContent>
      </w:r>
      <w:r>
        <w:rPr>
          <w:rFonts w:hint="eastAsia"/>
        </w:rPr>
        <w:t xml:space="preserve"> </w:t>
      </w:r>
      <w:r>
        <w:t xml:space="preserve">                                                    factor</w:t>
      </w:r>
    </w:p>
    <w:p w14:paraId="0FBEBB64" w14:textId="3E6FCDDF" w:rsidR="00D56A71" w:rsidRDefault="00D56A71" w:rsidP="00D56A71">
      <w:pPr>
        <w:ind w:firstLineChars="1700" w:firstLine="3570"/>
        <w:jc w:val="left"/>
      </w:pPr>
      <w:r>
        <w:rPr>
          <w:rFonts w:hint="eastAsia"/>
        </w:rPr>
        <w:t>t</w:t>
      </w:r>
      <w:r>
        <w:t xml:space="preserve">erm            5      </w:t>
      </w:r>
      <w:r>
        <w:t>print</w:t>
      </w:r>
      <w:r>
        <w:t>(‘5’</w:t>
      </w:r>
      <w:r>
        <w:t>)</w:t>
      </w:r>
    </w:p>
    <w:p w14:paraId="47F8B90A" w14:textId="3E1541EF" w:rsidR="000A4502" w:rsidRDefault="000A4502" w:rsidP="00D56A71">
      <w:pPr>
        <w:ind w:firstLineChars="1700" w:firstLine="3570"/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508F3C20" wp14:editId="346C8C75">
                <wp:simplePos x="0" y="0"/>
                <wp:positionH relativeFrom="column">
                  <wp:posOffset>2369127</wp:posOffset>
                </wp:positionH>
                <wp:positionV relativeFrom="paragraph">
                  <wp:posOffset>20147</wp:posOffset>
                </wp:positionV>
                <wp:extent cx="41563" cy="270164"/>
                <wp:effectExtent l="0" t="0" r="34925" b="34925"/>
                <wp:wrapNone/>
                <wp:docPr id="45" name="直接连接符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1563" cy="27016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222B362" id="直接连接符 45" o:spid="_x0000_s1026" style="position:absolute;left:0;text-align:left;flip:x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6.55pt,1.6pt" to="189.8pt,2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" strokecolor="#4472c4 [3204]" strokeweight=".5pt">
                <v:stroke joinstyle="miter"/>
              </v:line>
            </w:pict>
          </mc:Fallback>
        </mc:AlternateContent>
      </w:r>
    </w:p>
    <w:p w14:paraId="6E60ED82" w14:textId="671262B2" w:rsidR="000A4502" w:rsidRDefault="000A4502" w:rsidP="00D56A71">
      <w:pPr>
        <w:ind w:firstLineChars="1700" w:firstLine="3570"/>
        <w:jc w:val="left"/>
        <w:rPr>
          <w:rFonts w:hint="eastAsia"/>
        </w:rPr>
      </w:pPr>
      <w:r>
        <w:rPr>
          <w:rFonts w:hint="eastAsia"/>
        </w:rPr>
        <w:t>f</w:t>
      </w:r>
      <w:r>
        <w:t>actor</w:t>
      </w:r>
    </w:p>
    <w:p w14:paraId="4DC121C5" w14:textId="429CDE4D" w:rsidR="00D56A71" w:rsidRDefault="000A4502" w:rsidP="00D56A71">
      <w:pPr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620CE47C" wp14:editId="22483ECC">
                <wp:simplePos x="0" y="0"/>
                <wp:positionH relativeFrom="column">
                  <wp:posOffset>2022533</wp:posOffset>
                </wp:positionH>
                <wp:positionV relativeFrom="paragraph">
                  <wp:posOffset>16221</wp:posOffset>
                </wp:positionV>
                <wp:extent cx="318654" cy="221384"/>
                <wp:effectExtent l="0" t="0" r="24765" b="26670"/>
                <wp:wrapNone/>
                <wp:docPr id="19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18654" cy="22138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E165DDB" id="直接连接符 19" o:spid="_x0000_s1026" style="position:absolute;left:0;text-align:left;flip:x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9.25pt,1.3pt" to="184.35pt,1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" strokecolor="#4472c4 [3204]" strokeweight=".5pt">
                <v:stroke joinstyle="miter"/>
              </v:line>
            </w:pict>
          </mc:Fallback>
        </mc:AlternateContent>
      </w:r>
      <w:r w:rsidR="00D56A71"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12F1A375" wp14:editId="4F53DF68">
                <wp:simplePos x="0" y="0"/>
                <wp:positionH relativeFrom="margin">
                  <wp:posOffset>2368549</wp:posOffset>
                </wp:positionH>
                <wp:positionV relativeFrom="paragraph">
                  <wp:posOffset>11084</wp:posOffset>
                </wp:positionV>
                <wp:extent cx="346941" cy="235527"/>
                <wp:effectExtent l="0" t="0" r="34290" b="31750"/>
                <wp:wrapNone/>
                <wp:docPr id="20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46941" cy="235527"/>
                        </a:xfrm>
                        <a:prstGeom prst="line">
                          <a:avLst/>
                        </a:prstGeom>
                        <a:ln w="9525" cap="flat" cmpd="sng" algn="ctr">
                          <a:solidFill>
                            <a:schemeClr val="accent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2FE4E3B" id="直接连接符 20" o:spid="_x0000_s1026" style="position:absolute;left:0;text-align:left;z-index:2516961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86.5pt,.85pt" to="213.8pt,1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" strokecolor="#4472c4 [3204]">
                <v:stroke dashstyle="dash"/>
                <w10:wrap anchorx="margin"/>
              </v:line>
            </w:pict>
          </mc:Fallback>
        </mc:AlternateContent>
      </w:r>
    </w:p>
    <w:p w14:paraId="057269C2" w14:textId="60272A23" w:rsidR="00D56A71" w:rsidRDefault="00D56A71" w:rsidP="00D56A71">
      <w:pPr>
        <w:jc w:val="left"/>
        <w:rPr>
          <w:rFonts w:hint="eastAsia"/>
        </w:rPr>
      </w:pPr>
      <w:r>
        <w:rPr>
          <w:rFonts w:hint="eastAsia"/>
        </w:rPr>
        <w:t xml:space="preserve"> </w:t>
      </w:r>
      <w:r>
        <w:t xml:space="preserve">                             9      </w:t>
      </w:r>
      <w:r>
        <w:t>print(</w:t>
      </w:r>
      <w:r>
        <w:t>‘9’</w:t>
      </w:r>
      <w:r>
        <w:t>)</w:t>
      </w:r>
    </w:p>
    <w:p w14:paraId="6EF9197E" w14:textId="625771B5" w:rsidR="00D56A71" w:rsidRDefault="00D56A71" w:rsidP="00AC46A2">
      <w:pPr>
        <w:jc w:val="center"/>
        <w:rPr>
          <w:rFonts w:hint="eastAsia"/>
        </w:rPr>
      </w:pPr>
    </w:p>
    <w:p w14:paraId="2984F148" w14:textId="1BACE366" w:rsidR="00AC46A2" w:rsidRDefault="00AC46A2" w:rsidP="00AC46A2">
      <w:pPr>
        <w:rPr>
          <w:rFonts w:hint="eastAsia"/>
        </w:rPr>
      </w:pPr>
    </w:p>
    <w:p w14:paraId="37AA808F" w14:textId="63F76436" w:rsidR="001A179D" w:rsidRDefault="001A179D" w:rsidP="001A179D">
      <w:r>
        <w:rPr>
          <w:rFonts w:hint="eastAsia"/>
        </w:rPr>
        <w:t>9-5</w:t>
      </w:r>
      <w:r>
        <w:t>*</w:t>
      </w:r>
      <w:r>
        <w:rPr>
          <w:rFonts w:hint="eastAsia"/>
        </w:rPr>
        <w:t xml:space="preserve">2的注释分析树： </w:t>
      </w:r>
      <w:r>
        <w:t xml:space="preserve">  - 9 </w:t>
      </w:r>
      <w:r>
        <w:t xml:space="preserve">* </w:t>
      </w:r>
      <w:r>
        <w:t>5 2</w:t>
      </w:r>
    </w:p>
    <w:p w14:paraId="2312C458" w14:textId="77777777" w:rsidR="001A179D" w:rsidRDefault="001A179D" w:rsidP="001A179D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01FE3AAA" wp14:editId="111D2B75">
                <wp:simplePos x="0" y="0"/>
                <wp:positionH relativeFrom="margin">
                  <wp:posOffset>1669472</wp:posOffset>
                </wp:positionH>
                <wp:positionV relativeFrom="paragraph">
                  <wp:posOffset>178724</wp:posOffset>
                </wp:positionV>
                <wp:extent cx="990542" cy="241357"/>
                <wp:effectExtent l="0" t="0" r="19685" b="25400"/>
                <wp:wrapNone/>
                <wp:docPr id="25" name="直接连接符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90542" cy="241357"/>
                        </a:xfrm>
                        <a:prstGeom prst="line">
                          <a:avLst/>
                        </a:prstGeom>
                        <a:ln w="9525" cap="flat" cmpd="sng" algn="ctr">
                          <a:solidFill>
                            <a:schemeClr val="accent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7A66790" id="直接连接符 25" o:spid="_x0000_s1026" style="position:absolute;left:0;text-align:left;flip:x;z-index:2517094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31.45pt,14.05pt" to="209.45pt,3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" strokecolor="#4472c4 [3204]">
                <v:stroke dashstyle="dash"/>
                <w10:wrap anchorx="margin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2718D49D" wp14:editId="7EA162D9">
                <wp:simplePos x="0" y="0"/>
                <wp:positionH relativeFrom="margin">
                  <wp:posOffset>2653029</wp:posOffset>
                </wp:positionH>
                <wp:positionV relativeFrom="paragraph">
                  <wp:posOffset>171795</wp:posOffset>
                </wp:positionV>
                <wp:extent cx="1094625" cy="248285"/>
                <wp:effectExtent l="0" t="0" r="29845" b="37465"/>
                <wp:wrapNone/>
                <wp:docPr id="26" name="直接连接符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94625" cy="24828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45CD65C" id="直接连接符 26" o:spid="_x0000_s1026" style="position:absolute;left:0;text-align:left;z-index:2517084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208.9pt,13.55pt" to="295.1pt,3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" strokecolor="#4472c4 [3204]" strokeweight=".5pt">
                <v:stroke joinstyle="miter"/>
                <w10:wrap anchorx="margin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105A1A8B" wp14:editId="6BB8F5C6">
                <wp:simplePos x="0" y="0"/>
                <wp:positionH relativeFrom="column">
                  <wp:posOffset>2632364</wp:posOffset>
                </wp:positionH>
                <wp:positionV relativeFrom="paragraph">
                  <wp:posOffset>171795</wp:posOffset>
                </wp:positionV>
                <wp:extent cx="505460" cy="248805"/>
                <wp:effectExtent l="0" t="0" r="27940" b="37465"/>
                <wp:wrapNone/>
                <wp:docPr id="27" name="直接连接符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05460" cy="24880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8B3B2A3" id="直接连接符 27" o:spid="_x0000_s1026" style="position:absolute;left:0;text-align:lef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7.25pt,13.55pt" to="247.05pt,3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" strokecolor="#4472c4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31B99E5F" wp14:editId="38FD7CA7">
                <wp:simplePos x="0" y="0"/>
                <wp:positionH relativeFrom="column">
                  <wp:posOffset>2583873</wp:posOffset>
                </wp:positionH>
                <wp:positionV relativeFrom="paragraph">
                  <wp:posOffset>185651</wp:posOffset>
                </wp:positionV>
                <wp:extent cx="41563" cy="270164"/>
                <wp:effectExtent l="0" t="0" r="34925" b="34925"/>
                <wp:wrapNone/>
                <wp:docPr id="28" name="直接连接符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1563" cy="27016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C6530E3" id="直接连接符 28" o:spid="_x0000_s1026" style="position:absolute;left:0;text-align:left;flip:x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3.45pt,14.6pt" to="206.7pt,3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" strokecolor="#4472c4 [3204]" strokeweight=".5pt">
                <v:stroke joinstyle="miter"/>
              </v:line>
            </w:pict>
          </mc:Fallback>
        </mc:AlternateContent>
      </w:r>
      <w:r>
        <w:t>expr</w:t>
      </w:r>
    </w:p>
    <w:p w14:paraId="22032801" w14:textId="77777777" w:rsidR="001A179D" w:rsidRDefault="001A179D" w:rsidP="001A179D">
      <w:pPr>
        <w:jc w:val="center"/>
      </w:pPr>
    </w:p>
    <w:p w14:paraId="6E228581" w14:textId="1CB62D71" w:rsidR="001A179D" w:rsidRDefault="000A4502" w:rsidP="001A179D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4178AA55" wp14:editId="15E60B9F">
                <wp:simplePos x="0" y="0"/>
                <wp:positionH relativeFrom="margin">
                  <wp:posOffset>3837709</wp:posOffset>
                </wp:positionH>
                <wp:positionV relativeFrom="paragraph">
                  <wp:posOffset>186401</wp:posOffset>
                </wp:positionV>
                <wp:extent cx="1094625" cy="248285"/>
                <wp:effectExtent l="0" t="0" r="29845" b="37465"/>
                <wp:wrapNone/>
                <wp:docPr id="43" name="直接连接符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94625" cy="24828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AB96DDE" id="直接连接符 43" o:spid="_x0000_s1026" style="position:absolute;left:0;text-align:left;z-index:2517176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02.2pt,14.7pt" to="388.4pt,3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" strokecolor="#4472c4 [3204]" strokeweight=".5pt">
                <v:stroke joinstyle="miter"/>
                <w10:wrap anchorx="margin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2FFC5E6D" wp14:editId="15B6A1BC">
                <wp:simplePos x="0" y="0"/>
                <wp:positionH relativeFrom="margin">
                  <wp:posOffset>2757285</wp:posOffset>
                </wp:positionH>
                <wp:positionV relativeFrom="paragraph">
                  <wp:posOffset>176703</wp:posOffset>
                </wp:positionV>
                <wp:extent cx="990542" cy="241357"/>
                <wp:effectExtent l="0" t="0" r="19685" b="25400"/>
                <wp:wrapNone/>
                <wp:docPr id="40" name="直接连接符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90542" cy="241357"/>
                        </a:xfrm>
                        <a:prstGeom prst="line">
                          <a:avLst/>
                        </a:prstGeom>
                        <a:ln w="9525" cap="flat" cmpd="sng" algn="ctr">
                          <a:solidFill>
                            <a:schemeClr val="accent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13E66B4" id="直接连接符 40" o:spid="_x0000_s1026" style="position:absolute;left:0;text-align:left;flip:x;z-index:2517114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217.1pt,13.9pt" to="295.1pt,3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" strokecolor="#4472c4 [3204]">
                <v:stroke dashstyle="dash"/>
                <w10:wrap anchorx="margin"/>
              </v:line>
            </w:pict>
          </mc:Fallback>
        </mc:AlternateContent>
      </w:r>
      <w:r w:rsidR="001A179D">
        <w:t>{print("</w:t>
      </w:r>
      <w:r w:rsidR="00E70C72">
        <w:t>-</w:t>
      </w:r>
      <w:r w:rsidR="001A179D">
        <w:t xml:space="preserve">")}      </w:t>
      </w:r>
      <w:r w:rsidR="001A179D">
        <w:rPr>
          <w:rFonts w:hint="eastAsia"/>
        </w:rPr>
        <w:t>e</w:t>
      </w:r>
      <w:r w:rsidR="001A179D">
        <w:t xml:space="preserve">xpr       </w:t>
      </w:r>
      <w:r w:rsidR="00E70C72">
        <w:t>-</w:t>
      </w:r>
      <w:r w:rsidR="001A179D">
        <w:t xml:space="preserve">      term</w:t>
      </w:r>
    </w:p>
    <w:p w14:paraId="33D9734D" w14:textId="73A828B6" w:rsidR="00F60D73" w:rsidRDefault="000A4502" w:rsidP="001A2E37">
      <w:pPr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48645FFA" wp14:editId="7E0537A0">
                <wp:simplePos x="0" y="0"/>
                <wp:positionH relativeFrom="column">
                  <wp:posOffset>1399308</wp:posOffset>
                </wp:positionH>
                <wp:positionV relativeFrom="paragraph">
                  <wp:posOffset>12470</wp:posOffset>
                </wp:positionV>
                <wp:extent cx="1108537" cy="220576"/>
                <wp:effectExtent l="0" t="0" r="15875" b="27305"/>
                <wp:wrapNone/>
                <wp:docPr id="44" name="直接连接符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108537" cy="22057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372F899" id="直接连接符 44" o:spid="_x0000_s1026" style="position:absolute;left:0;text-align:left;flip:x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0.2pt,1pt" to="197.5pt,1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" strokecolor="#4472c4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15485D1C" wp14:editId="562404FF">
                <wp:simplePos x="0" y="0"/>
                <wp:positionH relativeFrom="column">
                  <wp:posOffset>3851563</wp:posOffset>
                </wp:positionH>
                <wp:positionV relativeFrom="paragraph">
                  <wp:posOffset>20147</wp:posOffset>
                </wp:positionV>
                <wp:extent cx="505460" cy="248805"/>
                <wp:effectExtent l="0" t="0" r="27940" b="37465"/>
                <wp:wrapNone/>
                <wp:docPr id="42" name="直接连接符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05460" cy="24880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C180E9B" id="直接连接符 42" o:spid="_x0000_s1026" style="position:absolute;left:0;text-align:lef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3.25pt,1.6pt" to="343.05pt,2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" strokecolor="#4472c4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7400AF80" wp14:editId="51996514">
                <wp:simplePos x="0" y="0"/>
                <wp:positionH relativeFrom="column">
                  <wp:posOffset>3768436</wp:posOffset>
                </wp:positionH>
                <wp:positionV relativeFrom="paragraph">
                  <wp:posOffset>13219</wp:posOffset>
                </wp:positionV>
                <wp:extent cx="41563" cy="270164"/>
                <wp:effectExtent l="0" t="0" r="34925" b="34925"/>
                <wp:wrapNone/>
                <wp:docPr id="41" name="直接连接符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1563" cy="27016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974ED0A" id="直接连接符 41" o:spid="_x0000_s1026" style="position:absolute;left:0;text-align:left;flip:x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6.75pt,1.05pt" to="300pt,2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" strokecolor="#4472c4 [3204]" strokeweight=".5pt">
                <v:stroke joinstyle="miter"/>
              </v:line>
            </w:pict>
          </mc:Fallback>
        </mc:AlternateContent>
      </w:r>
      <w:r w:rsidR="001A179D">
        <w:rPr>
          <w:rFonts w:hint="eastAsia"/>
        </w:rPr>
        <w:t xml:space="preserve"> </w:t>
      </w:r>
      <w:r w:rsidR="001A179D">
        <w:t xml:space="preserve">                    </w:t>
      </w:r>
    </w:p>
    <w:p w14:paraId="5404225D" w14:textId="6130E4FD" w:rsidR="001A2E37" w:rsidRPr="001A179D" w:rsidRDefault="000A4502" w:rsidP="001A2E37">
      <w:pPr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61CD4DB6" wp14:editId="0DFC4208">
                <wp:simplePos x="0" y="0"/>
                <wp:positionH relativeFrom="column">
                  <wp:posOffset>1385455</wp:posOffset>
                </wp:positionH>
                <wp:positionV relativeFrom="paragraph">
                  <wp:posOffset>190558</wp:posOffset>
                </wp:positionV>
                <wp:extent cx="41563" cy="270164"/>
                <wp:effectExtent l="0" t="0" r="34925" b="34925"/>
                <wp:wrapNone/>
                <wp:docPr id="53" name="直接连接符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1563" cy="27016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3284E7E" id="直接连接符 53" o:spid="_x0000_s1026" style="position:absolute;left:0;text-align:left;flip:x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9.1pt,15pt" to="112.35pt,3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" strokecolor="#4472c4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0C1A1F0A" wp14:editId="7D4B03E8">
                <wp:simplePos x="0" y="0"/>
                <wp:positionH relativeFrom="margin">
                  <wp:posOffset>4973781</wp:posOffset>
                </wp:positionH>
                <wp:positionV relativeFrom="paragraph">
                  <wp:posOffset>152400</wp:posOffset>
                </wp:positionV>
                <wp:extent cx="20493" cy="284018"/>
                <wp:effectExtent l="0" t="0" r="36830" b="20955"/>
                <wp:wrapNone/>
                <wp:docPr id="50" name="直接连接符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0493" cy="284018"/>
                        </a:xfrm>
                        <a:prstGeom prst="line">
                          <a:avLst/>
                        </a:prstGeom>
                        <a:ln w="9525" cap="flat" cmpd="sng" algn="ctr">
                          <a:solidFill>
                            <a:schemeClr val="accent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2368B3C" id="直接连接符 50" o:spid="_x0000_s1026" style="position:absolute;left:0;text-align:left;flip:x;z-index:2517319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91.65pt,12pt" to="393.25pt,3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" strokecolor="#4472c4 [3204]">
                <v:stroke dashstyle="dash"/>
                <w10:wrap anchorx="margin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3FB92011" wp14:editId="3CF4D208">
                <wp:simplePos x="0" y="0"/>
                <wp:positionH relativeFrom="column">
                  <wp:posOffset>4509654</wp:posOffset>
                </wp:positionH>
                <wp:positionV relativeFrom="paragraph">
                  <wp:posOffset>152400</wp:posOffset>
                </wp:positionV>
                <wp:extent cx="443345" cy="249093"/>
                <wp:effectExtent l="0" t="0" r="33020" b="36830"/>
                <wp:wrapNone/>
                <wp:docPr id="49" name="直接连接符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43345" cy="24909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F4AB3AD" id="直接连接符 49" o:spid="_x0000_s1026" style="position:absolute;left:0;text-align:left;flip:x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5.1pt,12pt" to="390pt,3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" strokecolor="#4472c4 [3204]" strokeweight=".5pt">
                <v:stroke joinstyle="miter"/>
              </v:line>
            </w:pict>
          </mc:Fallback>
        </mc:AlternateContent>
      </w:r>
      <w:r>
        <w:rPr>
          <w:rFonts w:hint="eastAsia"/>
        </w:rPr>
        <w:t xml:space="preserve"> </w:t>
      </w:r>
      <w:r>
        <w:t xml:space="preserve">                  </w:t>
      </w:r>
      <w:r>
        <w:t>term</w:t>
      </w:r>
      <w:r>
        <w:t xml:space="preserve">                  </w:t>
      </w:r>
      <w:r>
        <w:t xml:space="preserve">{print("*")} </w:t>
      </w:r>
      <w:r>
        <w:t xml:space="preserve">     </w:t>
      </w:r>
      <w:r>
        <w:t xml:space="preserve">term </w:t>
      </w:r>
      <w:r>
        <w:t xml:space="preserve">     </w:t>
      </w:r>
      <w:r>
        <w:t>*</w:t>
      </w:r>
      <w:r>
        <w:t xml:space="preserve">      </w:t>
      </w:r>
      <w:r>
        <w:t xml:space="preserve"> factor</w:t>
      </w:r>
    </w:p>
    <w:p w14:paraId="1D50EB44" w14:textId="255FA45A" w:rsidR="00F60D73" w:rsidRDefault="000A4502" w:rsidP="008B58FA">
      <w:pPr>
        <w:rPr>
          <w:rFonts w:hint="eastAsi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10FD51AB" wp14:editId="7B04110B">
                <wp:simplePos x="0" y="0"/>
                <wp:positionH relativeFrom="column">
                  <wp:posOffset>3796434</wp:posOffset>
                </wp:positionH>
                <wp:positionV relativeFrom="paragraph">
                  <wp:posOffset>13220</wp:posOffset>
                </wp:positionV>
                <wp:extent cx="41563" cy="270164"/>
                <wp:effectExtent l="0" t="0" r="34925" b="34925"/>
                <wp:wrapNone/>
                <wp:docPr id="48" name="直接连接符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1563" cy="27016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1BB41B2" id="直接连接符 48" o:spid="_x0000_s1026" style="position:absolute;left:0;text-align:left;flip:x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8.95pt,1.05pt" to="302.2pt,2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" strokecolor="#4472c4 [3204]" strokeweight=".5pt">
                <v:stroke joinstyle="miter"/>
              </v:line>
            </w:pict>
          </mc:Fallback>
        </mc:AlternateContent>
      </w:r>
    </w:p>
    <w:p w14:paraId="2C80BF1A" w14:textId="0296C578" w:rsidR="000A4502" w:rsidRPr="001A179D" w:rsidRDefault="000A4502" w:rsidP="000A4502">
      <w:pPr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13960FC1" wp14:editId="53D5FD2C">
                <wp:simplePos x="0" y="0"/>
                <wp:positionH relativeFrom="margin">
                  <wp:posOffset>3768089</wp:posOffset>
                </wp:positionH>
                <wp:positionV relativeFrom="paragraph">
                  <wp:posOffset>185651</wp:posOffset>
                </wp:positionV>
                <wp:extent cx="353637" cy="263236"/>
                <wp:effectExtent l="0" t="0" r="27940" b="22860"/>
                <wp:wrapNone/>
                <wp:docPr id="52" name="直接连接符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3637" cy="263236"/>
                        </a:xfrm>
                        <a:prstGeom prst="line">
                          <a:avLst/>
                        </a:prstGeom>
                        <a:ln w="9525" cap="flat" cmpd="sng" algn="ctr">
                          <a:solidFill>
                            <a:schemeClr val="accent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A382C2E" id="直接连接符 52" o:spid="_x0000_s1026" style="position:absolute;left:0;text-align:left;z-index:2517360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296.7pt,14.6pt" to="324.55pt,3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" strokecolor="#4472c4 [3204]">
                <v:stroke dashstyle="dash"/>
                <w10:wrap anchorx="margin"/>
              </v:line>
            </w:pict>
          </mc:Fallback>
        </mc:AlternateContent>
      </w:r>
      <w:r>
        <w:tab/>
        <w:t xml:space="preserve">               factor                              </w:t>
      </w:r>
      <w:r>
        <w:t>factor</w:t>
      </w:r>
      <w:r>
        <w:t xml:space="preserve">       </w:t>
      </w:r>
      <w:r>
        <w:t>2   print(‘2’)</w:t>
      </w:r>
    </w:p>
    <w:p w14:paraId="76B9A641" w14:textId="6D22319B" w:rsidR="000A4502" w:rsidRDefault="000A4502" w:rsidP="000A4502">
      <w:pPr>
        <w:tabs>
          <w:tab w:val="left" w:pos="6262"/>
        </w:tabs>
        <w:rPr>
          <w:rFonts w:hint="eastAsi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2F062ABB" wp14:editId="319FFD75">
                <wp:simplePos x="0" y="0"/>
                <wp:positionH relativeFrom="margin">
                  <wp:posOffset>1378527</wp:posOffset>
                </wp:positionH>
                <wp:positionV relativeFrom="paragraph">
                  <wp:posOffset>13220</wp:posOffset>
                </wp:positionV>
                <wp:extent cx="353637" cy="263236"/>
                <wp:effectExtent l="0" t="0" r="27940" b="22860"/>
                <wp:wrapNone/>
                <wp:docPr id="55" name="直接连接符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3637" cy="263236"/>
                        </a:xfrm>
                        <a:prstGeom prst="line">
                          <a:avLst/>
                        </a:prstGeom>
                        <a:ln w="9525" cap="flat" cmpd="sng" algn="ctr">
                          <a:solidFill>
                            <a:schemeClr val="accent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6B4639A" id="直接连接符 55" o:spid="_x0000_s1026" style="position:absolute;left:0;text-align:left;z-index:2517422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08.55pt,1.05pt" to="136.4pt,2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" strokecolor="#4472c4 [3204]">
                <v:stroke dashstyle="dash"/>
                <w10:wrap anchorx="margin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5956B432" wp14:editId="6F0AEC83">
                <wp:simplePos x="0" y="0"/>
                <wp:positionH relativeFrom="column">
                  <wp:posOffset>1253837</wp:posOffset>
                </wp:positionH>
                <wp:positionV relativeFrom="paragraph">
                  <wp:posOffset>13220</wp:posOffset>
                </wp:positionV>
                <wp:extent cx="41563" cy="270164"/>
                <wp:effectExtent l="0" t="0" r="34925" b="34925"/>
                <wp:wrapNone/>
                <wp:docPr id="54" name="直接连接符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1563" cy="27016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C134FC7" id="直接连接符 54" o:spid="_x0000_s1026" style="position:absolute;left:0;text-align:left;flip:x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8.75pt,1.05pt" to="102pt,2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" strokecolor="#4472c4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724691E7" wp14:editId="45FE1179">
                <wp:simplePos x="0" y="0"/>
                <wp:positionH relativeFrom="column">
                  <wp:posOffset>3713018</wp:posOffset>
                </wp:positionH>
                <wp:positionV relativeFrom="paragraph">
                  <wp:posOffset>13220</wp:posOffset>
                </wp:positionV>
                <wp:extent cx="41563" cy="270164"/>
                <wp:effectExtent l="0" t="0" r="34925" b="34925"/>
                <wp:wrapNone/>
                <wp:docPr id="51" name="直接连接符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1563" cy="27016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A283120" id="直接连接符 51" o:spid="_x0000_s1026" style="position:absolute;left:0;text-align:left;flip:x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2.35pt,1.05pt" to="295.6pt,2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" strokecolor="#4472c4 [3204]" strokeweight=".5pt">
                <v:stroke joinstyle="miter"/>
              </v:line>
            </w:pict>
          </mc:Fallback>
        </mc:AlternateContent>
      </w:r>
      <w:r>
        <w:tab/>
      </w:r>
    </w:p>
    <w:p w14:paraId="4DB58147" w14:textId="09423502" w:rsidR="000A4502" w:rsidRPr="000A4502" w:rsidRDefault="000A4502" w:rsidP="000A4502">
      <w:pPr>
        <w:tabs>
          <w:tab w:val="left" w:pos="1855"/>
          <w:tab w:val="left" w:pos="5760"/>
        </w:tabs>
        <w:rPr>
          <w:rFonts w:hint="eastAsia"/>
        </w:rPr>
      </w:pPr>
      <w:r>
        <w:tab/>
        <w:t>9</w:t>
      </w:r>
      <w:r>
        <w:t xml:space="preserve">   print(‘</w:t>
      </w:r>
      <w:r>
        <w:t>9</w:t>
      </w:r>
      <w:r>
        <w:t>’)</w:t>
      </w:r>
      <w:r>
        <w:tab/>
        <w:t>5</w:t>
      </w:r>
      <w:r>
        <w:t xml:space="preserve">   print(‘</w:t>
      </w:r>
      <w:r>
        <w:t>5</w:t>
      </w:r>
      <w:r>
        <w:t>’)</w:t>
      </w:r>
    </w:p>
    <w:sectPr w:rsidR="000A4502" w:rsidRPr="000A450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B6A58C2"/>
    <w:multiLevelType w:val="hybridMultilevel"/>
    <w:tmpl w:val="8586E378"/>
    <w:lvl w:ilvl="0" w:tplc="E7AE9F9A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4A20"/>
    <w:rsid w:val="000A4502"/>
    <w:rsid w:val="001A179D"/>
    <w:rsid w:val="001A2E37"/>
    <w:rsid w:val="0066017B"/>
    <w:rsid w:val="008B58FA"/>
    <w:rsid w:val="00964A20"/>
    <w:rsid w:val="00AC46A2"/>
    <w:rsid w:val="00D56A71"/>
    <w:rsid w:val="00E70C72"/>
    <w:rsid w:val="00EB5511"/>
    <w:rsid w:val="00F60D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A5B878"/>
  <w15:chartTrackingRefBased/>
  <w15:docId w15:val="{9DB5C026-1A33-4B41-B386-ED035FA982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B58FA"/>
    <w:pPr>
      <w:ind w:firstLineChars="200" w:firstLine="420"/>
    </w:pPr>
  </w:style>
  <w:style w:type="paragraph" w:styleId="a4">
    <w:name w:val="Date"/>
    <w:basedOn w:val="a"/>
    <w:next w:val="a"/>
    <w:link w:val="a5"/>
    <w:uiPriority w:val="99"/>
    <w:semiHidden/>
    <w:unhideWhenUsed/>
    <w:rsid w:val="0066017B"/>
    <w:pPr>
      <w:ind w:leftChars="2500" w:left="100"/>
    </w:pPr>
  </w:style>
  <w:style w:type="character" w:customStyle="1" w:styleId="a5">
    <w:name w:val="日期 字符"/>
    <w:basedOn w:val="a0"/>
    <w:link w:val="a4"/>
    <w:uiPriority w:val="99"/>
    <w:semiHidden/>
    <w:rsid w:val="0066017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33800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243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A4AA774-4616-42AB-83FD-34D2ADFA56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</TotalTime>
  <Pages>2</Pages>
  <Words>279</Words>
  <Characters>1595</Characters>
  <Application>Microsoft Office Word</Application>
  <DocSecurity>0</DocSecurity>
  <Lines>13</Lines>
  <Paragraphs>3</Paragraphs>
  <ScaleCrop>false</ScaleCrop>
  <Company/>
  <LinksUpToDate>false</LinksUpToDate>
  <CharactersWithSpaces>18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小黑的小白的 小黑</dc:creator>
  <cp:keywords/>
  <dc:description/>
  <cp:lastModifiedBy>小黑的小白的 小黑</cp:lastModifiedBy>
  <cp:revision>6</cp:revision>
  <dcterms:created xsi:type="dcterms:W3CDTF">2020-03-05T03:37:00Z</dcterms:created>
  <dcterms:modified xsi:type="dcterms:W3CDTF">2020-03-05T04:57:00Z</dcterms:modified>
</cp:coreProperties>
</file>